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74" r:id="rId2"/>
    <p:sldId id="268" r:id="rId3"/>
    <p:sldId id="270" r:id="rId4"/>
    <p:sldId id="278" r:id="rId5"/>
    <p:sldId id="276" r:id="rId6"/>
    <p:sldId id="281" r:id="rId7"/>
    <p:sldId id="284" r:id="rId8"/>
    <p:sldId id="282" r:id="rId9"/>
    <p:sldId id="267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33CC"/>
    <a:srgbClr val="BE02B1"/>
    <a:srgbClr val="33CCCC"/>
    <a:srgbClr val="00FFFF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2181" autoAdjust="0"/>
  </p:normalViewPr>
  <p:slideViewPr>
    <p:cSldViewPr snapToGrid="0">
      <p:cViewPr varScale="1">
        <p:scale>
          <a:sx n="85" d="100"/>
          <a:sy n="85" d="100"/>
        </p:scale>
        <p:origin x="156" y="6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26/0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92383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26/0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7981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26/0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353059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26/0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353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26/0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2029151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26/0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9903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26/0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4797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26/0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5304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26/0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85721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26/0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83255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26/0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1440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26/0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90498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26/0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90070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26/0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20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26/0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3937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26/0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8900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3A17E3-6A89-4095-BD30-16657B828D0B}" type="datetimeFigureOut">
              <a:rPr lang="en-US" smtClean="0"/>
              <a:pPr/>
              <a:t>26/0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67999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WordArt 20"/>
          <p:cNvSpPr>
            <a:spLocks noChangeArrowheads="1" noChangeShapeType="1" noTextEdit="1"/>
          </p:cNvSpPr>
          <p:nvPr/>
        </p:nvSpPr>
        <p:spPr bwMode="auto">
          <a:xfrm>
            <a:off x="2149240" y="1957829"/>
            <a:ext cx="72136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vi-VN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T</a:t>
            </a:r>
            <a:r>
              <a:rPr lang="en-US" b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oán</a:t>
            </a:r>
            <a:r>
              <a:rPr lang="en-US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</a:p>
        </p:txBody>
      </p:sp>
      <p:sp>
        <p:nvSpPr>
          <p:cNvPr id="2052" name="WordArt 21"/>
          <p:cNvSpPr>
            <a:spLocks noChangeArrowheads="1" noChangeShapeType="1" noTextEdit="1"/>
          </p:cNvSpPr>
          <p:nvPr/>
        </p:nvSpPr>
        <p:spPr bwMode="auto">
          <a:xfrm>
            <a:off x="0" y="3228623"/>
            <a:ext cx="11074400" cy="5892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   </a:t>
            </a:r>
            <a:r>
              <a:rPr lang="en-US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Luyện</a:t>
            </a:r>
            <a:r>
              <a:rPr lang="en-US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ập</a:t>
            </a:r>
            <a:r>
              <a:rPr lang="en-US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hung</a:t>
            </a:r>
            <a:endParaRPr lang="en-US" b="1" kern="10" dirty="0">
              <a:ln w="9525">
                <a:solidFill>
                  <a:srgbClr val="FF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  <a:p>
            <a:r>
              <a:rPr lang="en-US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      (</a:t>
            </a:r>
            <a:r>
              <a:rPr lang="en-US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rang</a:t>
            </a:r>
            <a:r>
              <a:rPr lang="en-US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123)</a:t>
            </a:r>
          </a:p>
          <a:p>
            <a:r>
              <a:rPr lang="en-US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    </a:t>
            </a:r>
          </a:p>
          <a:p>
            <a:endParaRPr lang="en-US" b="1" kern="10" dirty="0">
              <a:ln w="9525">
                <a:solidFill>
                  <a:srgbClr val="FF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84AB36B-8CE7-4D64-9BED-428CF6928A3F}"/>
              </a:ext>
            </a:extLst>
          </p:cNvPr>
          <p:cNvSpPr txBox="1"/>
          <p:nvPr/>
        </p:nvSpPr>
        <p:spPr>
          <a:xfrm>
            <a:off x="2314222" y="1232957"/>
            <a:ext cx="79925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ứ hai ngày 28 tháng 2 năm 2022</a:t>
            </a:r>
            <a:endParaRPr lang="en-US" sz="3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1323" y="5519210"/>
            <a:ext cx="12190677" cy="1338792"/>
            <a:chOff x="1" y="4172"/>
            <a:chExt cx="9215" cy="1012"/>
          </a:xfrm>
        </p:grpSpPr>
        <p:pic>
          <p:nvPicPr>
            <p:cNvPr id="8" name="Picture 6" descr="J012403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148" y="4025"/>
              <a:ext cx="1011" cy="1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7" descr="J012403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22" y="4172"/>
              <a:ext cx="1394" cy="1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" name="Rectangle 9"/>
          <p:cNvSpPr/>
          <p:nvPr/>
        </p:nvSpPr>
        <p:spPr>
          <a:xfrm>
            <a:off x="1066806" y="3598992"/>
            <a:ext cx="103727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  <a:spcAft>
                <a:spcPts val="0"/>
              </a:spcAft>
              <a:tabLst>
                <a:tab pos="5486400" algn="l"/>
              </a:tabLst>
              <a:defRPr/>
            </a:pPr>
            <a:endParaRPr lang="en-US" sz="280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3479973" y="5519209"/>
            <a:ext cx="4031170" cy="584775"/>
          </a:xfrm>
          <a:prstGeom prst="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32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p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xq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(a x b x 2)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444137" y="387424"/>
            <a:ext cx="3605349" cy="1205801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itchFamily="34" charset="0"/>
                <a:cs typeface="Arial" pitchFamily="34" charset="0"/>
              </a:rPr>
              <a:t>Khởi</a:t>
            </a:r>
            <a:r>
              <a:rPr kumimoji="0" lang="en-US" sz="360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60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Arial" pitchFamily="34" charset="0"/>
                <a:cs typeface="Arial" pitchFamily="34" charset="0"/>
              </a:rPr>
              <a:t>động</a:t>
            </a:r>
            <a:endParaRPr kumimoji="0" lang="en-US" sz="36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267286" y="1223890"/>
            <a:ext cx="11605846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Muốn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xung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quanh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hộp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nhật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ta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như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hế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nào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211015" y="1839350"/>
            <a:ext cx="11718387" cy="1062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800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Muố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xung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quan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hộp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nhật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ta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chu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vi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đáy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chiều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cao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cùng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đơ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vị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đo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363412" y="3590044"/>
            <a:ext cx="11605846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Muốn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oàn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hộp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nhật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ta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như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hế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nào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307141" y="4322979"/>
            <a:ext cx="11718387" cy="1062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800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Muố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toà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hộp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nhật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ta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xung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quan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cộng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đáy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588312" y="2855349"/>
            <a:ext cx="4184088" cy="58477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</a:rPr>
              <a:t>S</a:t>
            </a:r>
            <a:r>
              <a:rPr lang="en-US" sz="3200" b="1" baseline="-25000" dirty="0" err="1">
                <a:solidFill>
                  <a:srgbClr val="FF0000"/>
                </a:solidFill>
              </a:rPr>
              <a:t>xq</a:t>
            </a:r>
            <a:r>
              <a:rPr lang="en-US" sz="3200" b="1" dirty="0">
                <a:solidFill>
                  <a:srgbClr val="FF0000"/>
                </a:solidFill>
              </a:rPr>
              <a:t> = (a +b ) x 2 x c</a:t>
            </a:r>
          </a:p>
        </p:txBody>
      </p:sp>
    </p:spTree>
    <p:extLst>
      <p:ext uri="{BB962C8B-B14F-4D97-AF65-F5344CB8AC3E}">
        <p14:creationId xmlns:p14="http://schemas.microsoft.com/office/powerpoint/2010/main" val="1688882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/>
      <p:bldP spid="18" grpId="0"/>
      <p:bldP spid="20" grpId="0"/>
      <p:bldP spid="21" grpId="0"/>
      <p:bldP spid="2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0" y="5519210"/>
            <a:ext cx="12190677" cy="1338792"/>
            <a:chOff x="1" y="4172"/>
            <a:chExt cx="9215" cy="1012"/>
          </a:xfrm>
        </p:grpSpPr>
        <p:pic>
          <p:nvPicPr>
            <p:cNvPr id="8" name="Picture 6" descr="J012403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148" y="4025"/>
              <a:ext cx="1011" cy="1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7" descr="J012403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22" y="4172"/>
              <a:ext cx="1394" cy="1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" name="Rectangle 9"/>
          <p:cNvSpPr/>
          <p:nvPr/>
        </p:nvSpPr>
        <p:spPr>
          <a:xfrm>
            <a:off x="1066806" y="3598992"/>
            <a:ext cx="103727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  <a:spcAft>
                <a:spcPts val="0"/>
              </a:spcAft>
              <a:tabLst>
                <a:tab pos="5486400" algn="l"/>
              </a:tabLst>
              <a:defRPr/>
            </a:pPr>
            <a:endParaRPr lang="en-US" sz="280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45569" y="598513"/>
            <a:ext cx="103293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/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364418" y="466092"/>
            <a:ext cx="11548570" cy="1321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Muốn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xung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quanh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lập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phương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ta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như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hế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nào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295585" y="1448064"/>
            <a:ext cx="11685227" cy="15806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800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Muố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xung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quan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lập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ta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4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96872" y="2708145"/>
            <a:ext cx="3559126" cy="58477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err="1">
                <a:solidFill>
                  <a:srgbClr val="FF0000"/>
                </a:solidFill>
              </a:rPr>
              <a:t>S</a:t>
            </a:r>
            <a:r>
              <a:rPr lang="en-US" sz="3200" b="1" baseline="-25000" err="1">
                <a:solidFill>
                  <a:srgbClr val="FF0000"/>
                </a:solidFill>
              </a:rPr>
              <a:t>xq</a:t>
            </a:r>
            <a:r>
              <a:rPr lang="en-US" sz="3200" b="1">
                <a:solidFill>
                  <a:srgbClr val="FF0000"/>
                </a:solidFill>
              </a:rPr>
              <a:t> = a x a x 4</a:t>
            </a:r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335275" y="3484971"/>
            <a:ext cx="11605846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Muốn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oàn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lập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phương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ta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như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hế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nào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279006" y="4266675"/>
            <a:ext cx="11718387" cy="1062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800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Muố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toà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lập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ta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6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613095" y="5273081"/>
            <a:ext cx="3559126" cy="58477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</a:rPr>
              <a:t>S</a:t>
            </a:r>
            <a:r>
              <a:rPr lang="en-US" sz="3200" b="1" baseline="-25000">
                <a:solidFill>
                  <a:srgbClr val="FF0000"/>
                </a:solidFill>
              </a:rPr>
              <a:t>tp</a:t>
            </a:r>
            <a:r>
              <a:rPr lang="en-US" sz="3200" b="1">
                <a:solidFill>
                  <a:srgbClr val="FF0000"/>
                </a:solidFill>
              </a:rPr>
              <a:t> = a x a x 6</a:t>
            </a:r>
          </a:p>
        </p:txBody>
      </p:sp>
    </p:spTree>
    <p:extLst>
      <p:ext uri="{BB962C8B-B14F-4D97-AF65-F5344CB8AC3E}">
        <p14:creationId xmlns:p14="http://schemas.microsoft.com/office/powerpoint/2010/main" val="1688882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22" grpId="0" animBg="1"/>
      <p:bldP spid="17" grpId="0"/>
      <p:bldP spid="19" grpId="0"/>
      <p:bldP spid="2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643430" y="3470810"/>
            <a:ext cx="11548570" cy="1321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Muốn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lập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phương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ta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như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hế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nào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826310" y="704433"/>
            <a:ext cx="11605846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Muốn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hộp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nhật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ta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như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hế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nào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473613" y="1289169"/>
            <a:ext cx="11718387" cy="1062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800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Muố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hộp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nhật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ta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chiều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chiều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rộng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rồi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chiều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cao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(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cùng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đơ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vị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đo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)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01375" y="3052685"/>
            <a:ext cx="3559126" cy="58477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</a:rPr>
              <a:t>V = a x b x c</a:t>
            </a: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267286" y="4569693"/>
            <a:ext cx="11718387" cy="1062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800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Muố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lập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ta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rồi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601375" y="5558120"/>
            <a:ext cx="3559126" cy="58477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</a:rPr>
              <a:t>V = a x a x a</a:t>
            </a:r>
          </a:p>
        </p:txBody>
      </p:sp>
    </p:spTree>
    <p:extLst>
      <p:ext uri="{BB962C8B-B14F-4D97-AF65-F5344CB8AC3E}">
        <p14:creationId xmlns:p14="http://schemas.microsoft.com/office/powerpoint/2010/main" val="765732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 animBg="1"/>
      <p:bldP spid="8" grpId="0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67607" y="997821"/>
            <a:ext cx="979574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,5cm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58716" y="2121207"/>
            <a:ext cx="26221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40069" y="2721371"/>
            <a:ext cx="864197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2,5 x 2,5 = 6,25 ( cm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40069" y="3706260"/>
            <a:ext cx="864197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2,5 x 2,5 x 6 = 37,5 ( cm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48629" y="4691149"/>
            <a:ext cx="864197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2,5 x 2,5 x 2,5 = 15,625 ( cm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240069" y="5706820"/>
            <a:ext cx="97446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S1mặt: 6,25cm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;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7,5cm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; V: 15,625cm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</a:p>
        </p:txBody>
      </p:sp>
    </p:spTree>
    <p:extLst>
      <p:ext uri="{BB962C8B-B14F-4D97-AF65-F5344CB8AC3E}">
        <p14:creationId xmlns:p14="http://schemas.microsoft.com/office/powerpoint/2010/main" val="4240304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Group 13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02939992"/>
              </p:ext>
            </p:extLst>
          </p:nvPr>
        </p:nvGraphicFramePr>
        <p:xfrm>
          <a:off x="1304107" y="1060863"/>
          <a:ext cx="9433561" cy="5483352"/>
        </p:xfrm>
        <a:graphic>
          <a:graphicData uri="http://schemas.openxmlformats.org/drawingml/2006/table">
            <a:tbl>
              <a:tblPr/>
              <a:tblGrid>
                <a:gridCol w="46649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68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ình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ộp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ữ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hật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iều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ài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c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iều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ộng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c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38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iều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ao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c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iện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ích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ặt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đáy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iện tích xung quan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hể tíc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8" name="Text Box 145"/>
          <p:cNvSpPr txBox="1">
            <a:spLocks noChangeArrowheads="1"/>
          </p:cNvSpPr>
          <p:nvPr/>
        </p:nvSpPr>
        <p:spPr bwMode="auto">
          <a:xfrm>
            <a:off x="7658462" y="3969043"/>
            <a:ext cx="2353491" cy="1188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6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3200" b="1" dirty="0"/>
              <a:t>110cm</a:t>
            </a:r>
            <a:r>
              <a:rPr lang="en-US" altLang="en-US" sz="3200" b="1" baseline="30000" dirty="0"/>
              <a:t>2</a:t>
            </a:r>
            <a:endParaRPr lang="en-US" altLang="en-US" sz="3200" b="1" dirty="0"/>
          </a:p>
          <a:p>
            <a:endParaRPr lang="en-US" altLang="en-US" sz="2000" dirty="0"/>
          </a:p>
        </p:txBody>
      </p:sp>
      <p:sp>
        <p:nvSpPr>
          <p:cNvPr id="9" name="Text Box 146"/>
          <p:cNvSpPr txBox="1">
            <a:spLocks noChangeArrowheads="1"/>
          </p:cNvSpPr>
          <p:nvPr/>
        </p:nvSpPr>
        <p:spPr bwMode="auto">
          <a:xfrm>
            <a:off x="7712165" y="4742678"/>
            <a:ext cx="1674949" cy="1188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6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3200" b="1" dirty="0"/>
              <a:t>252cm</a:t>
            </a:r>
            <a:r>
              <a:rPr lang="en-US" altLang="en-US" sz="3200" b="1" baseline="30000" dirty="0"/>
              <a:t>2</a:t>
            </a:r>
            <a:endParaRPr lang="en-US" altLang="en-US" sz="3200" b="1" dirty="0"/>
          </a:p>
          <a:p>
            <a:endParaRPr lang="en-US" altLang="en-US" sz="2000" dirty="0"/>
          </a:p>
        </p:txBody>
      </p:sp>
      <p:sp>
        <p:nvSpPr>
          <p:cNvPr id="10" name="Text Box 147"/>
          <p:cNvSpPr txBox="1">
            <a:spLocks noChangeArrowheads="1"/>
          </p:cNvSpPr>
          <p:nvPr/>
        </p:nvSpPr>
        <p:spPr bwMode="auto">
          <a:xfrm>
            <a:off x="7808684" y="5516313"/>
            <a:ext cx="2053046" cy="1188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6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3200" b="1" dirty="0"/>
              <a:t>660cm</a:t>
            </a:r>
            <a:r>
              <a:rPr lang="en-US" altLang="en-US" sz="3200" b="1" baseline="30000" dirty="0"/>
              <a:t>3</a:t>
            </a:r>
            <a:endParaRPr lang="en-US" altLang="en-US" sz="3200" b="1" dirty="0"/>
          </a:p>
          <a:p>
            <a:endParaRPr lang="en-US" altLang="en-US" sz="2000" dirty="0"/>
          </a:p>
        </p:txBody>
      </p:sp>
      <p:graphicFrame>
        <p:nvGraphicFramePr>
          <p:cNvPr id="17" name="Object 159"/>
          <p:cNvGraphicFramePr>
            <a:graphicFrameLocks noChangeAspect="1"/>
          </p:cNvGraphicFramePr>
          <p:nvPr/>
        </p:nvGraphicFramePr>
        <p:xfrm>
          <a:off x="3429000" y="1968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1439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9685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952500" y="439449"/>
            <a:ext cx="7239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: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552706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2"/>
          <p:cNvGrpSpPr>
            <a:grpSpLocks/>
          </p:cNvGrpSpPr>
          <p:nvPr/>
        </p:nvGrpSpPr>
        <p:grpSpPr bwMode="auto">
          <a:xfrm>
            <a:off x="2438400" y="4548415"/>
            <a:ext cx="2730500" cy="1663700"/>
            <a:chOff x="2592" y="2408"/>
            <a:chExt cx="1720" cy="1048"/>
          </a:xfrm>
        </p:grpSpPr>
        <p:sp>
          <p:nvSpPr>
            <p:cNvPr id="16393" name="Rectangle 23" descr="Oak"/>
            <p:cNvSpPr>
              <a:spLocks noChangeArrowheads="1"/>
            </p:cNvSpPr>
            <p:nvPr/>
          </p:nvSpPr>
          <p:spPr bwMode="auto">
            <a:xfrm>
              <a:off x="2872" y="2408"/>
              <a:ext cx="1440" cy="768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CC99"/>
              </a:extrusionClr>
              <a:contourClr>
                <a:srgbClr val="FFFFFF"/>
              </a:contourClr>
            </a:sp3d>
          </p:spPr>
          <p:txBody>
            <a:bodyPr wrap="none" anchor="ctr">
              <a:flatTx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6394" name="Rectangle 24" descr="Oak"/>
            <p:cNvSpPr>
              <a:spLocks noChangeArrowheads="1"/>
            </p:cNvSpPr>
            <p:nvPr/>
          </p:nvSpPr>
          <p:spPr bwMode="auto">
            <a:xfrm>
              <a:off x="2592" y="3312"/>
              <a:ext cx="1440" cy="144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1243000" prstMaterial="legacyMatte">
              <a:bevelT w="13500" h="13500" prst="angle"/>
              <a:bevelB w="13500" h="13500" prst="angle"/>
              <a:extrusionClr>
                <a:srgbClr val="FFCC99"/>
              </a:extrusionClr>
              <a:contourClr>
                <a:srgbClr val="FFFFFF"/>
              </a:contourClr>
            </a:sp3d>
          </p:spPr>
          <p:txBody>
            <a:bodyPr wrap="none" anchor="ctr">
              <a:flatTx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6395" name="AutoShape 25" descr="Oak"/>
            <p:cNvSpPr>
              <a:spLocks noChangeArrowheads="1"/>
            </p:cNvSpPr>
            <p:nvPr/>
          </p:nvSpPr>
          <p:spPr bwMode="auto">
            <a:xfrm>
              <a:off x="2592" y="2688"/>
              <a:ext cx="768" cy="624"/>
            </a:xfrm>
            <a:prstGeom prst="flowChartProcess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1243000" prstMaterial="legacyMatte">
              <a:bevelT w="13500" h="13500" prst="angle"/>
              <a:bevelB w="13500" h="13500" prst="angle"/>
              <a:extrusionClr>
                <a:srgbClr val="FFCC99"/>
              </a:extrusionClr>
              <a:contourClr>
                <a:srgbClr val="FFFFFF"/>
              </a:contourClr>
            </a:sp3d>
          </p:spPr>
          <p:txBody>
            <a:bodyPr wrap="none" anchor="ctr">
              <a:flatTx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16387" name="Text Box 26"/>
          <p:cNvSpPr txBox="1">
            <a:spLocks noChangeArrowheads="1"/>
          </p:cNvSpPr>
          <p:nvPr/>
        </p:nvSpPr>
        <p:spPr bwMode="auto">
          <a:xfrm>
            <a:off x="3352800" y="6226403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9cm</a:t>
            </a:r>
          </a:p>
        </p:txBody>
      </p:sp>
      <p:sp>
        <p:nvSpPr>
          <p:cNvPr id="16388" name="Text Box 27"/>
          <p:cNvSpPr txBox="1">
            <a:spLocks noChangeArrowheads="1"/>
          </p:cNvSpPr>
          <p:nvPr/>
        </p:nvSpPr>
        <p:spPr bwMode="auto">
          <a:xfrm>
            <a:off x="5181600" y="5616803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6cm</a:t>
            </a:r>
          </a:p>
        </p:txBody>
      </p:sp>
      <p:sp>
        <p:nvSpPr>
          <p:cNvPr id="16389" name="Text Box 28"/>
          <p:cNvSpPr txBox="1">
            <a:spLocks noChangeArrowheads="1"/>
          </p:cNvSpPr>
          <p:nvPr/>
        </p:nvSpPr>
        <p:spPr bwMode="auto">
          <a:xfrm>
            <a:off x="5410200" y="4854803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5cm</a:t>
            </a:r>
          </a:p>
        </p:txBody>
      </p:sp>
      <p:sp>
        <p:nvSpPr>
          <p:cNvPr id="3081" name="Rectangle 9" descr="Oak"/>
          <p:cNvSpPr>
            <a:spLocks noChangeArrowheads="1"/>
          </p:cNvSpPr>
          <p:nvPr/>
        </p:nvSpPr>
        <p:spPr bwMode="auto">
          <a:xfrm>
            <a:off x="3644900" y="4992915"/>
            <a:ext cx="1081088" cy="10033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1243000" prstMaterial="legacyMatte">
            <a:bevelT w="13500" h="13500" prst="angle"/>
            <a:bevelB w="13500" h="13500" prst="angle"/>
            <a:extrusionClr>
              <a:srgbClr val="FFCC99"/>
            </a:extrusionClr>
            <a:contourClr>
              <a:srgbClr val="FFFFFF"/>
            </a:contourClr>
          </a:sp3d>
        </p:spPr>
        <p:txBody>
          <a:bodyPr wrap="none" anchor="ctr">
            <a:flatTx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102" name="Text Box 30"/>
          <p:cNvSpPr txBox="1">
            <a:spLocks noChangeArrowheads="1"/>
          </p:cNvSpPr>
          <p:nvPr/>
        </p:nvSpPr>
        <p:spPr bwMode="auto">
          <a:xfrm>
            <a:off x="8287657" y="5221515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4cm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99886" y="1074057"/>
            <a:ext cx="8984344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: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cm.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71898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2.59259E-6 L 0.43268 -0.0009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628" y="-4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1" grpId="0" animBg="1"/>
      <p:bldP spid="310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74600" y="1464609"/>
            <a:ext cx="29615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124373" y="2110083"/>
            <a:ext cx="862538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9 x 6 x 5 = 270 (cm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124373" y="3089941"/>
            <a:ext cx="862538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4 x 4 x 4 = 64 (cm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24372" y="4127751"/>
            <a:ext cx="862538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270 - 64 = 206 (cm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68064" y="5165561"/>
            <a:ext cx="86253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206 (cm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3592644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9548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774</TotalTime>
  <Words>561</Words>
  <Application>Microsoft Office PowerPoint</Application>
  <PresentationFormat>Widescreen</PresentationFormat>
  <Paragraphs>62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6" baseType="lpstr">
      <vt:lpstr>Arial</vt:lpstr>
      <vt:lpstr>Times New Roman</vt:lpstr>
      <vt:lpstr>Trebuchet MS</vt:lpstr>
      <vt:lpstr>Wingdings</vt:lpstr>
      <vt:lpstr>Wingdings 3</vt:lpstr>
      <vt:lpstr>Fac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This MC</cp:lastModifiedBy>
  <cp:revision>163</cp:revision>
  <dcterms:created xsi:type="dcterms:W3CDTF">2017-11-24T09:12:01Z</dcterms:created>
  <dcterms:modified xsi:type="dcterms:W3CDTF">2022-02-26T10:00:01Z</dcterms:modified>
</cp:coreProperties>
</file>